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2F5DDF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2F5DDF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2F5DDF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D4453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20</w:t>
                  </w:r>
                </w:p>
              </w:txbxContent>
            </v:textbox>
          </v:rect>
        </w:pict>
      </w:r>
    </w:p>
    <w:p w:rsidR="00742208" w:rsidRDefault="00744882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5E7B27" w:rsidRPr="004763DF">
        <w:rPr>
          <w:rFonts w:ascii="Arial" w:hAnsi="Arial" w:cs="Arial"/>
          <w:b/>
        </w:rPr>
        <w:t xml:space="preserve"> </w:t>
      </w:r>
      <w:r w:rsidR="0013333D" w:rsidRPr="000E60EB">
        <w:rPr>
          <w:rFonts w:ascii="Arial" w:hAnsi="Arial" w:cs="Arial"/>
          <w:b/>
        </w:rPr>
        <w:t>8HC10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EF6D00">
        <w:rPr>
          <w:rFonts w:ascii="Arial" w:hAnsi="Arial" w:cs="Arial"/>
          <w:b/>
        </w:rPr>
        <w:t>27</w:t>
      </w:r>
      <w:r w:rsidR="003C0175">
        <w:rPr>
          <w:rFonts w:ascii="Arial" w:hAnsi="Arial" w:cs="Arial"/>
          <w:b/>
        </w:rPr>
        <w:t>-</w:t>
      </w:r>
      <w:r w:rsidR="00EF6D00">
        <w:rPr>
          <w:rFonts w:ascii="Arial" w:hAnsi="Arial" w:cs="Arial"/>
          <w:b/>
        </w:rPr>
        <w:t>Oct</w:t>
      </w:r>
      <w:r w:rsidR="003C0175">
        <w:rPr>
          <w:rFonts w:ascii="Arial" w:hAnsi="Arial" w:cs="Arial"/>
          <w:b/>
        </w:rPr>
        <w:t>-2021 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D44535">
        <w:rPr>
          <w:rFonts w:ascii="Arial" w:hAnsi="Arial" w:cs="Arial"/>
          <w:b/>
        </w:rPr>
        <w:t xml:space="preserve"> I</w:t>
      </w:r>
      <w:r w:rsidR="009C56A5">
        <w:rPr>
          <w:rFonts w:ascii="Arial" w:hAnsi="Arial" w:cs="Arial"/>
          <w:b/>
        </w:rPr>
        <w:t xml:space="preserve">-Year </w:t>
      </w:r>
      <w:r w:rsidR="00767032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- Semester External Examination, </w:t>
      </w:r>
      <w:r w:rsidR="00EF6D00">
        <w:rPr>
          <w:rFonts w:ascii="Arial" w:hAnsi="Arial" w:cs="Arial"/>
          <w:b/>
        </w:rPr>
        <w:t>Oct/Nov</w:t>
      </w:r>
      <w:r w:rsidR="00BB11F0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 xml:space="preserve">2021 </w:t>
      </w:r>
      <w:r w:rsidR="003C0175" w:rsidRPr="00F30E68">
        <w:rPr>
          <w:rFonts w:ascii="Arial" w:hAnsi="Arial" w:cs="Arial"/>
          <w:b/>
          <w:sz w:val="22"/>
          <w:szCs w:val="22"/>
        </w:rPr>
        <w:t>(</w:t>
      </w:r>
      <w:r w:rsidR="00EF6D00">
        <w:rPr>
          <w:rFonts w:ascii="Arial" w:hAnsi="Arial" w:cs="Arial"/>
          <w:b/>
          <w:sz w:val="22"/>
          <w:szCs w:val="22"/>
        </w:rPr>
        <w:t>Supplementary</w:t>
      </w:r>
      <w:r w:rsidR="003C0175" w:rsidRPr="00F30E68">
        <w:rPr>
          <w:rFonts w:ascii="Arial" w:hAnsi="Arial" w:cs="Arial"/>
          <w:b/>
          <w:sz w:val="22"/>
          <w:szCs w:val="22"/>
        </w:rPr>
        <w:t>)</w:t>
      </w:r>
    </w:p>
    <w:p w:rsidR="00F25E5A" w:rsidRPr="00924B03" w:rsidRDefault="0013333D" w:rsidP="00F25E5A">
      <w:pPr>
        <w:jc w:val="center"/>
        <w:rPr>
          <w:rFonts w:ascii="Arial" w:hAnsi="Arial" w:cs="Arial"/>
          <w:b/>
        </w:rPr>
      </w:pPr>
      <w:r w:rsidRPr="000E60EB">
        <w:rPr>
          <w:rFonts w:ascii="Arial" w:hAnsi="Arial" w:cs="Arial"/>
          <w:b/>
        </w:rPr>
        <w:t>LINEAR ALGEBRA AND CALCULUS</w:t>
      </w:r>
      <w:r>
        <w:rPr>
          <w:rFonts w:ascii="Arial" w:hAnsi="Arial" w:cs="Arial"/>
          <w:b/>
        </w:rPr>
        <w:t xml:space="preserve"> (CSE, IT and ECM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2F5DDF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3D177F">
        <w:tc>
          <w:tcPr>
            <w:tcW w:w="466" w:type="dxa"/>
          </w:tcPr>
          <w:p w:rsidR="0006370E" w:rsidRPr="006B240C" w:rsidRDefault="0006370E" w:rsidP="003D177F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3D177F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3D177F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3D177F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3D177F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3D177F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EF31DB" w:rsidRPr="00F40D2A" w:rsidTr="003D177F">
        <w:tc>
          <w:tcPr>
            <w:tcW w:w="466" w:type="dxa"/>
          </w:tcPr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3D177F" w:rsidRPr="003D177F" w:rsidRDefault="003D177F" w:rsidP="003D177F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3D177F" w:rsidRPr="003D177F" w:rsidRDefault="003D177F" w:rsidP="003D177F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F31DB" w:rsidRPr="00B26523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 xml:space="preserve">Reduce the matrix </w:t>
            </w:r>
            <w:r w:rsidRPr="00B26523">
              <w:rPr>
                <w:rFonts w:ascii="Arial" w:hAnsi="Arial" w:cs="Arial"/>
                <w:position w:val="-66"/>
              </w:rPr>
              <w:object w:dxaOrig="20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9" o:spid="_x0000_i1025" type="#_x0000_t75" style="width:101.9pt;height:1in;mso-position-horizontal-relative:page;mso-position-vertical-relative:page" o:ole="">
                  <v:imagedata r:id="rId9" o:title=""/>
                </v:shape>
                <o:OLEObject Type="Embed" ProgID="Equation.3" ShapeID="Object 9" DrawAspect="Content" ObjectID="_1696831946" r:id="rId10"/>
              </w:object>
            </w:r>
            <w:r w:rsidRPr="00B26523">
              <w:rPr>
                <w:rFonts w:ascii="Arial" w:hAnsi="Arial" w:cs="Arial"/>
              </w:rPr>
              <w:t xml:space="preserve"> into normal  form and hence find its rank.</w:t>
            </w:r>
          </w:p>
          <w:p w:rsidR="00EF31DB" w:rsidRPr="00B26523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F31DB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</w:p>
          <w:p w:rsidR="00EF31DB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</w:p>
          <w:p w:rsidR="00EF31DB" w:rsidRPr="00DC3CE4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1</w:t>
            </w:r>
          </w:p>
        </w:tc>
        <w:tc>
          <w:tcPr>
            <w:tcW w:w="633" w:type="dxa"/>
          </w:tcPr>
          <w:p w:rsidR="003D177F" w:rsidRPr="003D177F" w:rsidRDefault="003D177F" w:rsidP="003D177F">
            <w:pPr>
              <w:spacing w:line="276" w:lineRule="auto"/>
              <w:jc w:val="center"/>
              <w:rPr>
                <w:rFonts w:ascii="Arial" w:hAnsi="Arial" w:cs="Arial"/>
                <w:sz w:val="36"/>
                <w:szCs w:val="18"/>
              </w:rPr>
            </w:pPr>
          </w:p>
          <w:p w:rsidR="00EF31DB" w:rsidRPr="003B7BBF" w:rsidRDefault="00EF31DB" w:rsidP="003D177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3D177F" w:rsidRPr="003D177F" w:rsidRDefault="003D177F" w:rsidP="003D177F">
            <w:pPr>
              <w:spacing w:line="276" w:lineRule="auto"/>
              <w:rPr>
                <w:rFonts w:ascii="Arial" w:hAnsi="Arial" w:cs="Arial"/>
                <w:sz w:val="36"/>
              </w:rPr>
            </w:pPr>
          </w:p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F31DB" w:rsidRDefault="00EF31DB" w:rsidP="003D177F">
            <w:pPr>
              <w:spacing w:line="276" w:lineRule="auto"/>
              <w:rPr>
                <w:rFonts w:ascii="Arial" w:hAnsi="Arial" w:cs="Arial"/>
                <w:lang w:val="es-ES"/>
              </w:rPr>
            </w:pPr>
            <w:r w:rsidRPr="00B26523">
              <w:rPr>
                <w:rFonts w:ascii="Arial" w:hAnsi="Arial" w:cs="Arial"/>
              </w:rPr>
              <w:t>Test for  the consistency of  the equations</w:t>
            </w:r>
            <w:r w:rsidRPr="00B26523">
              <w:rPr>
                <w:rFonts w:ascii="Arial" w:hAnsi="Arial" w:cs="Arial"/>
                <w:lang w:val="es-ES"/>
              </w:rPr>
              <w:t xml:space="preserve"> x+y+2z=4, </w:t>
            </w:r>
          </w:p>
          <w:p w:rsidR="00EF31DB" w:rsidRPr="00B26523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  <w:lang w:val="es-ES"/>
              </w:rPr>
              <w:t xml:space="preserve">2x-y+3z=9, 3x-y-z=2 </w:t>
            </w:r>
            <w:r w:rsidRPr="00B26523">
              <w:rPr>
                <w:rFonts w:ascii="Arial" w:hAnsi="Arial" w:cs="Arial"/>
              </w:rPr>
              <w:t xml:space="preserve"> and solve them .</w:t>
            </w:r>
          </w:p>
        </w:tc>
        <w:tc>
          <w:tcPr>
            <w:tcW w:w="447" w:type="dxa"/>
          </w:tcPr>
          <w:p w:rsidR="00EF31DB" w:rsidRPr="00DC3CE4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2</w:t>
            </w:r>
          </w:p>
        </w:tc>
        <w:tc>
          <w:tcPr>
            <w:tcW w:w="633" w:type="dxa"/>
          </w:tcPr>
          <w:p w:rsidR="00EF31DB" w:rsidRPr="003B7BBF" w:rsidRDefault="00EF31DB" w:rsidP="003D177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EF31DB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F31DB" w:rsidRPr="003D177F" w:rsidRDefault="00EF31DB" w:rsidP="003D177F">
            <w:pPr>
              <w:spacing w:line="276" w:lineRule="auto"/>
              <w:rPr>
                <w:rFonts w:ascii="Arial" w:hAnsi="Arial" w:cs="Arial"/>
                <w:sz w:val="36"/>
              </w:rPr>
            </w:pPr>
          </w:p>
        </w:tc>
        <w:tc>
          <w:tcPr>
            <w:tcW w:w="447" w:type="dxa"/>
          </w:tcPr>
          <w:p w:rsidR="00EF31DB" w:rsidRPr="00915DE5" w:rsidRDefault="00EF31DB" w:rsidP="003D177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31DB" w:rsidRPr="003B7BBF" w:rsidRDefault="00EF31DB" w:rsidP="003D177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F31DB" w:rsidRDefault="00EF31DB" w:rsidP="003D177F">
            <w:pPr>
              <w:spacing w:line="276" w:lineRule="auto"/>
              <w:ind w:left="720" w:hanging="720"/>
              <w:jc w:val="both"/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</w:rPr>
              <w:t xml:space="preserve">Determine the </w:t>
            </w:r>
            <w:r>
              <w:rPr>
                <w:rFonts w:ascii="Arial" w:hAnsi="Arial" w:cs="Arial"/>
              </w:rPr>
              <w:t>E</w:t>
            </w:r>
            <w:r w:rsidRPr="009D0B17">
              <w:rPr>
                <w:rFonts w:ascii="Arial" w:hAnsi="Arial" w:cs="Arial"/>
              </w:rPr>
              <w:t xml:space="preserve">igen values and </w:t>
            </w:r>
            <w:r>
              <w:rPr>
                <w:rFonts w:ascii="Arial" w:hAnsi="Arial" w:cs="Arial"/>
              </w:rPr>
              <w:t>E</w:t>
            </w:r>
            <w:r w:rsidRPr="009D0B17">
              <w:rPr>
                <w:rFonts w:ascii="Arial" w:hAnsi="Arial" w:cs="Arial"/>
              </w:rPr>
              <w:t xml:space="preserve">igen vectors of the matrix </w:t>
            </w:r>
          </w:p>
          <w:p w:rsidR="00EF31DB" w:rsidRPr="009D0B17" w:rsidRDefault="00EF31DB" w:rsidP="003D177F">
            <w:pPr>
              <w:spacing w:line="276" w:lineRule="auto"/>
              <w:ind w:left="720" w:hanging="720"/>
              <w:jc w:val="both"/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</w:rPr>
              <w:t xml:space="preserve"> </w:t>
            </w:r>
            <w:r w:rsidRPr="009D0B17">
              <w:rPr>
                <w:rFonts w:ascii="Arial" w:hAnsi="Arial" w:cs="Arial"/>
                <w:i/>
              </w:rPr>
              <w:t>A =</w:t>
            </w:r>
            <w:r w:rsidRPr="009D0B17">
              <w:rPr>
                <w:rFonts w:ascii="Arial" w:hAnsi="Arial" w:cs="Arial"/>
              </w:rPr>
              <w:t xml:space="preserve"> </w:t>
            </w:r>
            <w:r w:rsidRPr="009D0B17">
              <w:rPr>
                <w:rFonts w:ascii="Arial" w:hAnsi="Arial" w:cs="Arial"/>
                <w:position w:val="-50"/>
              </w:rPr>
              <w:object w:dxaOrig="1560" w:dyaOrig="1119">
                <v:shape id="Object 11" o:spid="_x0000_i1026" type="#_x0000_t75" style="width:78.1pt;height:56.1pt;mso-position-horizontal-relative:page;mso-position-vertical-relative:page" o:ole="">
                  <v:fill o:detectmouseclick="t"/>
                  <v:imagedata r:id="rId11" o:title=""/>
                </v:shape>
                <o:OLEObject Type="Embed" ProgID="Equation.3" ShapeID="Object 11" DrawAspect="Content" ObjectID="_1696831947" r:id="rId12"/>
              </w:object>
            </w:r>
          </w:p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EF31DB" w:rsidRPr="003B7BBF" w:rsidRDefault="00EF31DB" w:rsidP="003D177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</w:t>
            </w:r>
            <w:r w:rsidR="003D177F">
              <w:rPr>
                <w:rFonts w:ascii="Arial" w:hAnsi="Arial" w:cs="Arial"/>
              </w:rPr>
              <w:t>1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F31DB" w:rsidRPr="00D958FD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F31DB" w:rsidRPr="00915DE5" w:rsidRDefault="00EF31DB" w:rsidP="003D177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F31DB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B26523">
              <w:rPr>
                <w:rFonts w:ascii="Arial" w:hAnsi="Arial" w:cs="Arial"/>
              </w:rPr>
              <w:t>Show that the three vectors (1,2,-3), (2,-3,-2) and (1,3,-2) are linearly independent</w:t>
            </w:r>
          </w:p>
          <w:p w:rsidR="003D177F" w:rsidRPr="003D177F" w:rsidRDefault="003D177F" w:rsidP="003D177F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</w:tc>
        <w:tc>
          <w:tcPr>
            <w:tcW w:w="447" w:type="dxa"/>
          </w:tcPr>
          <w:p w:rsidR="00EF31DB" w:rsidRPr="00DC3CE4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F31DB" w:rsidRPr="00B26523" w:rsidRDefault="00EF31DB" w:rsidP="003D177F">
            <w:pPr>
              <w:pStyle w:val="ListParagraph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 w:rsidRPr="00B26523">
              <w:rPr>
                <w:rFonts w:ascii="Arial" w:hAnsi="Arial" w:cs="Arial"/>
                <w:sz w:val="24"/>
                <w:szCs w:val="24"/>
              </w:rPr>
              <w:t xml:space="preserve">Find the matrix of the linear transformation T on </w:t>
            </w:r>
          </w:p>
          <w:p w:rsidR="00EF31DB" w:rsidRDefault="00EF31DB" w:rsidP="003D177F">
            <w:pPr>
              <w:pStyle w:val="ListParagraph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 w:rsidRPr="00B26523">
              <w:rPr>
                <w:rFonts w:ascii="Arial" w:hAnsi="Arial" w:cs="Arial"/>
                <w:sz w:val="24"/>
                <w:szCs w:val="24"/>
              </w:rPr>
              <w:t>V</w:t>
            </w:r>
            <w:r w:rsidRPr="00B26523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B26523">
              <w:rPr>
                <w:rFonts w:ascii="Arial" w:hAnsi="Arial" w:cs="Arial"/>
                <w:sz w:val="24"/>
                <w:szCs w:val="24"/>
              </w:rPr>
              <w:t xml:space="preserve">( R) defined as T(x,y,z)=(2y+z,x-4y, 3x) with respect to the ordered </w:t>
            </w:r>
          </w:p>
          <w:p w:rsidR="00EF31DB" w:rsidRPr="00DC3CE4" w:rsidRDefault="00EF31DB" w:rsidP="003D177F">
            <w:pPr>
              <w:pStyle w:val="ListParagraph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 w:rsidRPr="00B26523">
              <w:rPr>
                <w:rFonts w:ascii="Arial" w:hAnsi="Arial" w:cs="Arial"/>
                <w:sz w:val="24"/>
                <w:szCs w:val="24"/>
              </w:rPr>
              <w:t xml:space="preserve">basis B where </w:t>
            </w:r>
            <w:r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B26523">
              <w:rPr>
                <w:rFonts w:ascii="Arial" w:hAnsi="Arial" w:cs="Arial"/>
                <w:sz w:val="24"/>
                <w:szCs w:val="24"/>
              </w:rPr>
              <w:t xml:space="preserve">B= </w:t>
            </w:r>
            <w:r w:rsidRPr="00B26523">
              <w:rPr>
                <w:rFonts w:ascii="Arial" w:hAnsi="Arial" w:cs="Arial"/>
                <w:sz w:val="24"/>
                <w:szCs w:val="24"/>
              </w:rPr>
              <w:sym w:font="Symbol" w:char="F07B"/>
            </w:r>
            <w:r w:rsidRPr="00B26523">
              <w:rPr>
                <w:rFonts w:ascii="Arial" w:hAnsi="Arial" w:cs="Arial"/>
                <w:sz w:val="24"/>
                <w:szCs w:val="24"/>
              </w:rPr>
              <w:t>(1,0,0), (0,1,0), (0,0,1)</w:t>
            </w:r>
            <w:r w:rsidRPr="00B26523">
              <w:rPr>
                <w:rFonts w:ascii="Arial" w:hAnsi="Arial" w:cs="Arial"/>
                <w:sz w:val="24"/>
                <w:szCs w:val="24"/>
              </w:rPr>
              <w:sym w:font="Symbol" w:char="F07D"/>
            </w:r>
            <w:r w:rsidRPr="00B26523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447" w:type="dxa"/>
          </w:tcPr>
          <w:p w:rsidR="00EF31DB" w:rsidRPr="00DC3CE4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2</w:t>
            </w: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F31DB" w:rsidRPr="00D958FD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F31DB" w:rsidRPr="00915DE5" w:rsidRDefault="00EF31DB" w:rsidP="003D177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D177F" w:rsidRDefault="00EF31DB" w:rsidP="003D177F">
            <w:pPr>
              <w:pStyle w:val="ListParagraph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 xml:space="preserve">Use Gram-Schmidt orthogonalization process to the vectors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2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= (1,0,1), </w:t>
            </w:r>
          </w:p>
          <w:p w:rsidR="003D177F" w:rsidRDefault="00EF31DB" w:rsidP="003D177F">
            <w:pPr>
              <w:pStyle w:val="ListParagraph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2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= (1,0,-1) and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2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9D0B17">
              <w:rPr>
                <w:rFonts w:ascii="Arial" w:hAnsi="Arial" w:cs="Arial"/>
                <w:sz w:val="24"/>
                <w:szCs w:val="24"/>
              </w:rPr>
              <w:t>= (0,3,4) to determine  the  orthonormal basis (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1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1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61"/>
            </w:r>
            <w:r w:rsidRPr="009D0B17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) </w:t>
            </w:r>
          </w:p>
          <w:p w:rsidR="00EF31DB" w:rsidRPr="009D0B17" w:rsidRDefault="00EF31DB" w:rsidP="003D177F">
            <w:pPr>
              <w:pStyle w:val="ListParagraph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>for R</w:t>
            </w:r>
            <w:r w:rsidRPr="009D0B17">
              <w:rPr>
                <w:rFonts w:ascii="Arial" w:hAnsi="Arial" w:cs="Arial"/>
                <w:sz w:val="24"/>
                <w:szCs w:val="24"/>
                <w:vertAlign w:val="superscript"/>
              </w:rPr>
              <w:t>3</w: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 with standard inner product.  </w:t>
            </w:r>
          </w:p>
        </w:tc>
        <w:tc>
          <w:tcPr>
            <w:tcW w:w="447" w:type="dxa"/>
          </w:tcPr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EF31DB" w:rsidRPr="00F40D2A" w:rsidRDefault="003D177F" w:rsidP="003D177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EF31DB" w:rsidRPr="00F40D2A">
              <w:rPr>
                <w:rFonts w:ascii="Arial" w:hAnsi="Arial" w:cs="Arial"/>
              </w:rPr>
              <w:t>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F31DB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3D177F" w:rsidRPr="00D958FD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F31DB" w:rsidRPr="00915DE5" w:rsidRDefault="00EF31DB" w:rsidP="003D177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5.</w:t>
            </w: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D177F" w:rsidRDefault="00EF31DB" w:rsidP="003D177F">
            <w:pPr>
              <w:pStyle w:val="ListParagraph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 w:rsidRPr="00B26523">
              <w:rPr>
                <w:rFonts w:ascii="Arial" w:hAnsi="Arial" w:cs="Arial"/>
                <w:sz w:val="24"/>
                <w:szCs w:val="24"/>
              </w:rPr>
              <w:t xml:space="preserve">If a&lt;b, prove that </w:t>
            </w:r>
            <w:r w:rsidRPr="00B26523">
              <w:rPr>
                <w:rFonts w:ascii="Arial" w:hAnsi="Arial" w:cs="Arial"/>
                <w:position w:val="-36"/>
                <w:sz w:val="24"/>
                <w:szCs w:val="24"/>
              </w:rPr>
              <w:object w:dxaOrig="3480" w:dyaOrig="739">
                <v:shape id="Object 12" o:spid="_x0000_i1027" type="#_x0000_t75" style="width:173.9pt;height:36.95pt;mso-position-horizontal-relative:page;mso-position-vertical-relative:page" o:ole="">
                  <v:imagedata r:id="rId13" o:title=""/>
                </v:shape>
                <o:OLEObject Type="Embed" ProgID="Equation.DSMT4" ShapeID="Object 12" DrawAspect="Content" ObjectID="_1696831948" r:id="rId14"/>
              </w:object>
            </w:r>
            <w:r w:rsidRPr="00B26523">
              <w:rPr>
                <w:rFonts w:ascii="Arial" w:hAnsi="Arial" w:cs="Arial"/>
                <w:sz w:val="24"/>
                <w:szCs w:val="24"/>
              </w:rPr>
              <w:t xml:space="preserve">  using Lagrange’s mean </w:t>
            </w:r>
          </w:p>
          <w:p w:rsidR="003D177F" w:rsidRDefault="003D177F" w:rsidP="003D177F">
            <w:pPr>
              <w:pStyle w:val="ListParagraph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:rsidR="00EF31DB" w:rsidRPr="00B26523" w:rsidRDefault="00EF31DB" w:rsidP="003D177F">
            <w:pPr>
              <w:pStyle w:val="ListParagraph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 w:rsidRPr="00B26523">
              <w:rPr>
                <w:rFonts w:ascii="Arial" w:hAnsi="Arial" w:cs="Arial"/>
                <w:sz w:val="24"/>
                <w:szCs w:val="24"/>
              </w:rPr>
              <w:t xml:space="preserve">value theorem and hence  deduce </w:t>
            </w:r>
            <w:r w:rsidRPr="00B26523">
              <w:rPr>
                <w:rFonts w:ascii="Arial" w:hAnsi="Arial" w:cs="Arial"/>
                <w:position w:val="-46"/>
                <w:sz w:val="24"/>
                <w:szCs w:val="24"/>
              </w:rPr>
              <w:object w:dxaOrig="2460" w:dyaOrig="1039">
                <v:shape id="Object 13" o:spid="_x0000_i1028" type="#_x0000_t75" style="width:122.95pt;height:52.35pt;mso-position-horizontal-relative:page;mso-position-vertical-relative:page" o:ole="">
                  <v:imagedata r:id="rId15" o:title=""/>
                </v:shape>
                <o:OLEObject Type="Embed" ProgID="Equation.DSMT4" ShapeID="Object 13" DrawAspect="Content" ObjectID="_1696831949" r:id="rId16"/>
              </w:object>
            </w:r>
            <w:r w:rsidRPr="00B26523">
              <w:rPr>
                <w:rFonts w:ascii="Arial" w:hAnsi="Arial" w:cs="Arial"/>
                <w:sz w:val="24"/>
                <w:szCs w:val="24"/>
              </w:rPr>
              <w:t xml:space="preserve"> .</w:t>
            </w:r>
          </w:p>
          <w:p w:rsidR="00EF31DB" w:rsidRPr="00B26523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F31DB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</w:p>
          <w:p w:rsidR="00EF31DB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</w:p>
          <w:p w:rsidR="00EF31DB" w:rsidRPr="00DC3CE4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3D177F" w:rsidRPr="003D177F" w:rsidRDefault="003D177F" w:rsidP="003D177F">
            <w:pPr>
              <w:spacing w:line="276" w:lineRule="auto"/>
              <w:jc w:val="center"/>
              <w:rPr>
                <w:rFonts w:ascii="Arial" w:hAnsi="Arial" w:cs="Arial"/>
                <w:szCs w:val="18"/>
              </w:rPr>
            </w:pPr>
          </w:p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EF31DB" w:rsidRPr="00F40D2A" w:rsidRDefault="003D177F" w:rsidP="003D177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4</w:t>
            </w:r>
            <w:r w:rsidR="00EF31DB" w:rsidRPr="00F40D2A">
              <w:rPr>
                <w:rFonts w:ascii="Arial" w:hAnsi="Arial" w:cs="Arial"/>
              </w:rPr>
              <w:t>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3D177F" w:rsidRDefault="00EF31DB" w:rsidP="003D177F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</w:tc>
        <w:tc>
          <w:tcPr>
            <w:tcW w:w="430" w:type="dxa"/>
          </w:tcPr>
          <w:p w:rsidR="00EF31DB" w:rsidRPr="003D177F" w:rsidRDefault="00EF31DB" w:rsidP="003D177F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</w:tc>
        <w:tc>
          <w:tcPr>
            <w:tcW w:w="8554" w:type="dxa"/>
          </w:tcPr>
          <w:p w:rsidR="00EF31DB" w:rsidRPr="003D177F" w:rsidRDefault="00EF31DB" w:rsidP="003D177F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</w:tc>
        <w:tc>
          <w:tcPr>
            <w:tcW w:w="447" w:type="dxa"/>
          </w:tcPr>
          <w:p w:rsidR="00EF31DB" w:rsidRPr="003D177F" w:rsidRDefault="00EF31DB" w:rsidP="003D177F">
            <w:pPr>
              <w:spacing w:line="276" w:lineRule="auto"/>
              <w:rPr>
                <w:rFonts w:ascii="Arial" w:hAnsi="Arial" w:cs="Arial"/>
                <w:sz w:val="12"/>
                <w:szCs w:val="20"/>
              </w:rPr>
            </w:pPr>
          </w:p>
        </w:tc>
        <w:tc>
          <w:tcPr>
            <w:tcW w:w="633" w:type="dxa"/>
          </w:tcPr>
          <w:p w:rsidR="00EF31DB" w:rsidRPr="003D177F" w:rsidRDefault="00EF31DB" w:rsidP="003D177F">
            <w:pPr>
              <w:spacing w:line="276" w:lineRule="auto"/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817" w:type="dxa"/>
          </w:tcPr>
          <w:p w:rsidR="00EF31DB" w:rsidRPr="003D177F" w:rsidRDefault="00EF31DB" w:rsidP="003D177F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</w:tc>
      </w:tr>
      <w:tr w:rsidR="00EF31DB" w:rsidRPr="00F40D2A" w:rsidTr="003D177F">
        <w:tc>
          <w:tcPr>
            <w:tcW w:w="466" w:type="dxa"/>
          </w:tcPr>
          <w:p w:rsidR="003D177F" w:rsidRPr="003D177F" w:rsidRDefault="003D177F" w:rsidP="003D177F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3D177F" w:rsidRPr="003D177F" w:rsidRDefault="003D177F" w:rsidP="003D177F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</w:rPr>
              <w:t xml:space="preserve">Show that </w:t>
            </w:r>
            <w:r w:rsidRPr="009D0B17">
              <w:rPr>
                <w:rFonts w:ascii="Arial" w:hAnsi="Arial" w:cs="Arial"/>
              </w:rPr>
              <w:sym w:font="Symbol" w:char="F062"/>
            </w:r>
            <w:r w:rsidRPr="009D0B17">
              <w:rPr>
                <w:rFonts w:ascii="Arial" w:hAnsi="Arial" w:cs="Arial"/>
              </w:rPr>
              <w:t xml:space="preserve"> (m,n) = </w:t>
            </w:r>
            <w:r w:rsidRPr="009D0B17">
              <w:rPr>
                <w:rFonts w:ascii="Arial" w:hAnsi="Arial" w:cs="Arial"/>
                <w:position w:val="-32"/>
              </w:rPr>
              <w:object w:dxaOrig="1520" w:dyaOrig="739">
                <v:shape id="Object 25" o:spid="_x0000_i1029" type="#_x0000_t75" style="width:76.7pt;height:37.4pt;mso-position-horizontal-relative:page;mso-position-vertical-relative:page" o:ole="">
                  <v:imagedata r:id="rId17" o:title=""/>
                </v:shape>
                <o:OLEObject Type="Embed" ProgID="Equation.3" ShapeID="Object 25" DrawAspect="Content" ObjectID="_1696831950" r:id="rId18"/>
              </w:object>
            </w:r>
            <w:r w:rsidRPr="009D0B17">
              <w:rPr>
                <w:rFonts w:ascii="Arial" w:hAnsi="Arial" w:cs="Arial"/>
              </w:rPr>
              <w:t>.</w:t>
            </w:r>
          </w:p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3D177F" w:rsidRDefault="003D177F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</w:p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4</w:t>
            </w:r>
          </w:p>
        </w:tc>
        <w:tc>
          <w:tcPr>
            <w:tcW w:w="633" w:type="dxa"/>
          </w:tcPr>
          <w:p w:rsidR="003D177F" w:rsidRDefault="003D177F" w:rsidP="003D177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3D177F" w:rsidRPr="003D177F" w:rsidRDefault="003D177F" w:rsidP="003D177F">
            <w:pPr>
              <w:spacing w:line="276" w:lineRule="auto"/>
              <w:rPr>
                <w:rFonts w:ascii="Arial" w:hAnsi="Arial" w:cs="Arial"/>
                <w:sz w:val="18"/>
              </w:rPr>
            </w:pPr>
          </w:p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F31DB" w:rsidRPr="009D0B17" w:rsidRDefault="00EF31DB" w:rsidP="003D177F">
            <w:pPr>
              <w:pStyle w:val="ListParagraph"/>
              <w:spacing w:after="0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 xml:space="preserve">Find the Evolute of the curve given by </w:t>
            </w:r>
          </w:p>
          <w:p w:rsidR="00EF31DB" w:rsidRPr="009D0B17" w:rsidRDefault="00EF31DB" w:rsidP="003D177F">
            <w:pPr>
              <w:pStyle w:val="ListParagraph"/>
              <w:spacing w:after="0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 xml:space="preserve"> x = 2cost + cos2t and y = 2sint – sin2t .</w:t>
            </w:r>
          </w:p>
        </w:tc>
        <w:tc>
          <w:tcPr>
            <w:tcW w:w="447" w:type="dxa"/>
          </w:tcPr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F31DB" w:rsidRPr="00D958FD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F31DB" w:rsidRPr="00915DE5" w:rsidRDefault="00EF31DB" w:rsidP="003D177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EF31DB" w:rsidRPr="00F40D2A" w:rsidTr="003D177F">
        <w:tc>
          <w:tcPr>
            <w:tcW w:w="466" w:type="dxa"/>
          </w:tcPr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3D177F" w:rsidRPr="003D177F" w:rsidRDefault="003D177F" w:rsidP="003D177F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3D177F" w:rsidRPr="003D177F" w:rsidRDefault="003D177F" w:rsidP="003D177F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F31DB" w:rsidRPr="009E6DEF" w:rsidRDefault="00EF31DB" w:rsidP="003D177F">
            <w:pPr>
              <w:spacing w:line="276" w:lineRule="auto"/>
              <w:rPr>
                <w:rFonts w:ascii="Arial" w:hAnsi="Arial" w:cs="Arial"/>
                <w:b/>
              </w:rPr>
            </w:pPr>
            <w:r w:rsidRPr="009E6DEF">
              <w:rPr>
                <w:rFonts w:ascii="Arial" w:hAnsi="Arial" w:cs="Arial"/>
              </w:rPr>
              <w:t>Find the rank of the matrix A =</w:t>
            </w:r>
            <w:r w:rsidRPr="009E6DEF">
              <w:rPr>
                <w:rFonts w:ascii="Arial" w:eastAsiaTheme="minorEastAsia" w:hAnsi="Arial" w:cs="Arial"/>
                <w:position w:val="-66"/>
              </w:rPr>
              <w:object w:dxaOrig="1470" w:dyaOrig="1440">
                <v:shape id="_x0000_i1030" type="#_x0000_t75" style="width:73.4pt;height:1in" o:ole="">
                  <v:imagedata r:id="rId19" o:title=""/>
                </v:shape>
                <o:OLEObject Type="Embed" ProgID="Equation.3" ShapeID="_x0000_i1030" DrawAspect="Content" ObjectID="_1696831951" r:id="rId20"/>
              </w:object>
            </w:r>
            <w:r w:rsidRPr="009E6DEF">
              <w:rPr>
                <w:rFonts w:ascii="Arial" w:hAnsi="Arial" w:cs="Arial"/>
              </w:rPr>
              <w:t xml:space="preserve"> by reducing into Echelon form.</w:t>
            </w:r>
          </w:p>
        </w:tc>
        <w:tc>
          <w:tcPr>
            <w:tcW w:w="447" w:type="dxa"/>
          </w:tcPr>
          <w:p w:rsidR="00EF31DB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</w:p>
          <w:p w:rsidR="00EF31DB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</w:p>
          <w:p w:rsidR="00EF31DB" w:rsidRPr="00DC3CE4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2</w:t>
            </w:r>
          </w:p>
        </w:tc>
        <w:tc>
          <w:tcPr>
            <w:tcW w:w="633" w:type="dxa"/>
          </w:tcPr>
          <w:p w:rsidR="003D177F" w:rsidRPr="003D177F" w:rsidRDefault="003D177F" w:rsidP="003D177F">
            <w:pPr>
              <w:spacing w:line="276" w:lineRule="auto"/>
              <w:jc w:val="center"/>
              <w:rPr>
                <w:rFonts w:ascii="Arial" w:hAnsi="Arial" w:cs="Arial"/>
                <w:sz w:val="36"/>
                <w:szCs w:val="18"/>
              </w:rPr>
            </w:pPr>
          </w:p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3D177F" w:rsidRPr="003D177F" w:rsidRDefault="003D177F" w:rsidP="003D177F">
            <w:pPr>
              <w:spacing w:line="276" w:lineRule="auto"/>
              <w:rPr>
                <w:rFonts w:ascii="Arial" w:hAnsi="Arial" w:cs="Arial"/>
                <w:sz w:val="36"/>
              </w:rPr>
            </w:pPr>
          </w:p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3D177F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D177F" w:rsidRPr="003D177F" w:rsidRDefault="003D177F" w:rsidP="003D177F">
            <w:pPr>
              <w:spacing w:line="276" w:lineRule="auto"/>
              <w:rPr>
                <w:rFonts w:ascii="Arial" w:hAnsi="Arial" w:cs="Arial"/>
                <w:sz w:val="36"/>
              </w:rPr>
            </w:pPr>
          </w:p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F31DB" w:rsidRPr="00B26523" w:rsidRDefault="00EF31DB" w:rsidP="003D177F">
            <w:pPr>
              <w:spacing w:before="100" w:line="276" w:lineRule="auto"/>
              <w:rPr>
                <w:rFonts w:ascii="Arial" w:hAnsi="Arial" w:cs="Arial"/>
                <w:vertAlign w:val="superscript"/>
              </w:rPr>
            </w:pPr>
            <w:r w:rsidRPr="00B26523">
              <w:rPr>
                <w:rFonts w:ascii="Arial" w:hAnsi="Arial" w:cs="Arial"/>
              </w:rPr>
              <w:t xml:space="preserve">Suppose  A = </w:t>
            </w:r>
            <w:r w:rsidRPr="00B26523">
              <w:rPr>
                <w:rFonts w:ascii="Arial" w:hAnsi="Arial" w:cs="Arial"/>
                <w:position w:val="-50"/>
              </w:rPr>
              <w:object w:dxaOrig="1380" w:dyaOrig="1119">
                <v:shape id="Object 16" o:spid="_x0000_i1031" type="#_x0000_t75" style="width:69.2pt;height:56.1pt;mso-position-horizontal-relative:page;mso-position-vertical-relative:page" o:ole="">
                  <v:fill o:detectmouseclick="t"/>
                  <v:imagedata r:id="rId21" o:title=""/>
                </v:shape>
                <o:OLEObject Type="Embed" ProgID="Equation.3" ShapeID="Object 16" DrawAspect="Content" ObjectID="_1696831952" r:id="rId22"/>
              </w:object>
            </w:r>
            <w:r>
              <w:rPr>
                <w:rFonts w:ascii="Arial" w:hAnsi="Arial" w:cs="Arial"/>
              </w:rPr>
              <w:t xml:space="preserve"> then find the E</w:t>
            </w:r>
            <w:r w:rsidRPr="00B26523">
              <w:rPr>
                <w:rFonts w:ascii="Arial" w:hAnsi="Arial" w:cs="Arial"/>
              </w:rPr>
              <w:t>igen values of A</w:t>
            </w:r>
            <w:r w:rsidRPr="00B26523">
              <w:rPr>
                <w:rFonts w:ascii="Arial" w:hAnsi="Arial" w:cs="Arial"/>
                <w:vertAlign w:val="superscript"/>
              </w:rPr>
              <w:t xml:space="preserve">2  </w:t>
            </w:r>
            <w:r>
              <w:rPr>
                <w:rFonts w:ascii="Arial" w:hAnsi="Arial" w:cs="Arial"/>
                <w:vertAlign w:val="subscript"/>
              </w:rPr>
              <w:t xml:space="preserve">, </w:t>
            </w:r>
            <w:r w:rsidRPr="00480D99">
              <w:rPr>
                <w:rFonts w:ascii="Arial" w:hAnsi="Arial" w:cs="Arial"/>
              </w:rPr>
              <w:t>5</w:t>
            </w:r>
            <w:r>
              <w:rPr>
                <w:rFonts w:ascii="Arial" w:hAnsi="Arial" w:cs="Arial"/>
              </w:rPr>
              <w:t>A</w:t>
            </w:r>
            <w:r w:rsidRPr="00B26523">
              <w:rPr>
                <w:rFonts w:ascii="Arial" w:hAnsi="Arial" w:cs="Arial"/>
                <w:vertAlign w:val="superscript"/>
              </w:rPr>
              <w:t>.</w:t>
            </w:r>
          </w:p>
          <w:p w:rsidR="00EF31DB" w:rsidRPr="00B26523" w:rsidRDefault="00EF31DB" w:rsidP="003D177F">
            <w:pPr>
              <w:spacing w:before="100"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F31DB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</w:p>
          <w:p w:rsidR="00EF31DB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</w:p>
          <w:p w:rsidR="00EF31DB" w:rsidRPr="00DC3CE4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DC3CE4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3D177F" w:rsidRDefault="003D177F" w:rsidP="003D177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D177F" w:rsidRDefault="003D177F" w:rsidP="003D177F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3D177F" w:rsidRDefault="003D177F" w:rsidP="003D177F">
            <w:pPr>
              <w:spacing w:line="276" w:lineRule="auto"/>
              <w:rPr>
                <w:rFonts w:ascii="Arial" w:hAnsi="Arial" w:cs="Arial"/>
              </w:rPr>
            </w:pPr>
          </w:p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3D177F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EF31DB" w:rsidRPr="00D958FD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F31DB" w:rsidRPr="00915DE5" w:rsidRDefault="00EF31DB" w:rsidP="003D177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EF31DB" w:rsidRPr="009D0B17" w:rsidRDefault="00EF31DB" w:rsidP="003D177F">
            <w:pPr>
              <w:pStyle w:val="ListParagraph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 xml:space="preserve">Let W be a subspace of the inner product space V spanned by </w:t>
            </w:r>
            <w:r w:rsidRPr="009D0B17">
              <w:rPr>
                <w:rFonts w:ascii="Arial" w:hAnsi="Arial" w:cs="Arial"/>
                <w:sz w:val="24"/>
                <w:szCs w:val="24"/>
              </w:rPr>
              <w:sym w:font="Symbol" w:char="F07B"/>
            </w:r>
            <w:r w:rsidRPr="009D0B17">
              <w:rPr>
                <w:rFonts w:ascii="Arial" w:hAnsi="Arial" w:cs="Arial"/>
                <w:sz w:val="24"/>
                <w:szCs w:val="24"/>
              </w:rPr>
              <w:t>(2,1,1,2), (2,5,-3,-2), (3,4,-5,-4). Find orthonormal basis for W.</w:t>
            </w:r>
          </w:p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9D0B17">
              <w:rPr>
                <w:rFonts w:ascii="Arial" w:hAnsi="Arial" w:cs="Arial"/>
                <w:lang w:val="en-IN"/>
              </w:rPr>
              <w:t>Prove that between any two roots of</w:t>
            </w:r>
            <w:r w:rsidRPr="009D0B17">
              <w:rPr>
                <w:rFonts w:ascii="Arial" w:hAnsi="Arial" w:cs="Arial"/>
                <w:position w:val="-6"/>
              </w:rPr>
              <w:object w:dxaOrig="779" w:dyaOrig="319">
                <v:shape id="Object 26" o:spid="_x0000_i1032" type="#_x0000_t75" style="width:38.8pt;height:15.9pt;mso-position-horizontal-relative:page;mso-position-vertical-relative:page" o:ole="">
                  <v:fill o:detectmouseclick="t"/>
                  <v:imagedata r:id="rId23" o:title=""/>
                </v:shape>
                <o:OLEObject Type="Embed" ProgID="Equation.3" ShapeID="Object 26" DrawAspect="Content" ObjectID="_1696831953" r:id="rId24"/>
              </w:object>
            </w:r>
            <w:r w:rsidRPr="009D0B17">
              <w:rPr>
                <w:rFonts w:ascii="Arial" w:hAnsi="Arial" w:cs="Arial"/>
                <w:lang w:val="en-IN"/>
              </w:rPr>
              <w:t xml:space="preserve"> </w:t>
            </w:r>
            <w:r w:rsidR="002F5DDF" w:rsidRPr="009D0B17">
              <w:rPr>
                <w:rFonts w:ascii="Arial" w:hAnsi="Arial" w:cs="Arial"/>
                <w:lang w:val="en-IN"/>
              </w:rPr>
              <w:fldChar w:fldCharType="begin"/>
            </w:r>
            <w:r w:rsidRPr="009D0B17">
              <w:rPr>
                <w:rFonts w:ascii="Arial" w:hAnsi="Arial" w:cs="Arial"/>
                <w:lang w:val="en-IN"/>
              </w:rPr>
              <w:instrText xml:space="preserve"> QUOTE </w:instrText>
            </w:r>
            <w:r w:rsidR="003D177F" w:rsidRPr="002F5DDF">
              <w:rPr>
                <w:rFonts w:ascii="Arial" w:hAnsi="Arial" w:cs="Arial"/>
                <w:position w:val="-6"/>
              </w:rPr>
              <w:pict>
                <v:shape id="Picture 16" o:spid="_x0000_i1033" type="#_x0000_t75" style="width:59.85pt;height:14.05pt;mso-position-horizontal-relative:page;mso-position-vertical-relative:page" equationxml="&lt;">
                  <v:imagedata r:id="rId25" o:title="" chromakey="white"/>
                </v:shape>
              </w:pict>
            </w:r>
            <w:r w:rsidRPr="009D0B17">
              <w:rPr>
                <w:rFonts w:ascii="Arial" w:hAnsi="Arial" w:cs="Arial"/>
                <w:lang w:val="en-IN"/>
              </w:rPr>
              <w:instrText xml:space="preserve"> </w:instrText>
            </w:r>
            <w:r w:rsidR="002F5DDF" w:rsidRPr="009D0B17">
              <w:rPr>
                <w:rFonts w:ascii="Arial" w:hAnsi="Arial" w:cs="Arial"/>
                <w:lang w:val="en-IN"/>
              </w:rPr>
              <w:fldChar w:fldCharType="end"/>
            </w:r>
            <w:r w:rsidRPr="009D0B17">
              <w:rPr>
                <w:rFonts w:ascii="Arial" w:hAnsi="Arial" w:cs="Arial"/>
                <w:lang w:val="en-IN"/>
              </w:rPr>
              <w:t xml:space="preserve"> there</w:t>
            </w:r>
            <w:r w:rsidRPr="009D0B17">
              <w:rPr>
                <w:rFonts w:ascii="Arial" w:hAnsi="Arial" w:cs="Arial"/>
              </w:rPr>
              <w:t xml:space="preserve"> </w:t>
            </w:r>
            <w:r w:rsidRPr="009D0B17">
              <w:rPr>
                <w:rFonts w:ascii="Arial" w:hAnsi="Arial" w:cs="Arial"/>
                <w:lang w:val="en-IN"/>
              </w:rPr>
              <w:t xml:space="preserve">exists at least one root of </w:t>
            </w:r>
            <w:r w:rsidRPr="009D0B17">
              <w:rPr>
                <w:rFonts w:ascii="Arial" w:hAnsi="Arial" w:cs="Arial"/>
                <w:position w:val="-6"/>
              </w:rPr>
              <w:object w:dxaOrig="1139" w:dyaOrig="319">
                <v:shape id="Object 27" o:spid="_x0000_i1034" type="#_x0000_t75" style="width:57.05pt;height:15.9pt;mso-position-horizontal-relative:page;mso-position-vertical-relative:page" o:ole="">
                  <v:fill o:detectmouseclick="t"/>
                  <v:imagedata r:id="rId26" o:title=""/>
                </v:shape>
                <o:OLEObject Type="Embed" ProgID="Equation.3" ShapeID="Object 27" DrawAspect="Content" ObjectID="_1696831954" r:id="rId27"/>
              </w:object>
            </w:r>
            <w:r w:rsidR="002F5DDF" w:rsidRPr="009D0B17">
              <w:rPr>
                <w:rFonts w:ascii="Arial" w:hAnsi="Arial" w:cs="Arial"/>
              </w:rPr>
              <w:fldChar w:fldCharType="begin"/>
            </w:r>
            <w:r w:rsidRPr="009D0B17">
              <w:rPr>
                <w:rFonts w:ascii="Arial" w:hAnsi="Arial" w:cs="Arial"/>
              </w:rPr>
              <w:instrText xml:space="preserve"> QUOTE </w:instrText>
            </w:r>
            <w:r w:rsidR="003D177F" w:rsidRPr="002F5DDF">
              <w:rPr>
                <w:rFonts w:ascii="Arial" w:hAnsi="Arial" w:cs="Arial"/>
                <w:position w:val="-6"/>
              </w:rPr>
              <w:pict>
                <v:shape id="Picture 18" o:spid="_x0000_i1035" type="#_x0000_t75" style="width:82.3pt;height:14.05pt;mso-position-horizontal-relative:page;mso-position-vertical-relative:page" equationxml="&lt;">
                  <v:imagedata r:id="rId28" o:title="" chromakey="white"/>
                </v:shape>
              </w:pict>
            </w:r>
            <w:r w:rsidRPr="009D0B17">
              <w:rPr>
                <w:rFonts w:ascii="Arial" w:hAnsi="Arial" w:cs="Arial"/>
              </w:rPr>
              <w:instrText xml:space="preserve"> </w:instrText>
            </w:r>
            <w:r w:rsidR="002F5DDF" w:rsidRPr="009D0B17">
              <w:rPr>
                <w:rFonts w:ascii="Arial" w:hAnsi="Arial" w:cs="Arial"/>
              </w:rPr>
              <w:fldChar w:fldCharType="end"/>
            </w:r>
          </w:p>
        </w:tc>
        <w:tc>
          <w:tcPr>
            <w:tcW w:w="447" w:type="dxa"/>
          </w:tcPr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3</w:t>
            </w: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EF31DB" w:rsidRPr="00F40D2A" w:rsidTr="003D177F">
        <w:tc>
          <w:tcPr>
            <w:tcW w:w="466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)</w:t>
            </w:r>
          </w:p>
        </w:tc>
        <w:tc>
          <w:tcPr>
            <w:tcW w:w="8554" w:type="dxa"/>
          </w:tcPr>
          <w:p w:rsidR="00EF31DB" w:rsidRPr="009D0B17" w:rsidRDefault="00EF31DB" w:rsidP="003D177F">
            <w:pPr>
              <w:pStyle w:val="ListParagraph"/>
              <w:spacing w:after="0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sz w:val="24"/>
                <w:szCs w:val="24"/>
              </w:rPr>
              <w:t>Find the volume generated by revolving the ellipse</w:t>
            </w:r>
          </w:p>
          <w:p w:rsidR="00EF31DB" w:rsidRPr="009D0B17" w:rsidRDefault="00EF31DB" w:rsidP="003D177F">
            <w:pPr>
              <w:pStyle w:val="ListParagraph"/>
              <w:spacing w:after="0"/>
              <w:ind w:left="0" w:firstLineChars="100" w:firstLine="24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D0B17">
              <w:rPr>
                <w:rFonts w:ascii="Arial" w:hAnsi="Arial" w:cs="Arial"/>
                <w:position w:val="-24"/>
                <w:sz w:val="24"/>
                <w:szCs w:val="24"/>
              </w:rPr>
              <w:object w:dxaOrig="1160" w:dyaOrig="659">
                <v:shape id="Object 28" o:spid="_x0000_i1036" type="#_x0000_t75" style="width:57.95pt;height:33.2pt;mso-position-horizontal-relative:page;mso-position-vertical-relative:page" o:ole="">
                  <v:fill o:detectmouseclick="t"/>
                  <v:imagedata r:id="rId29" o:title=""/>
                </v:shape>
                <o:OLEObject Type="Embed" ProgID="Equation.3" ShapeID="Object 28" DrawAspect="Content" ObjectID="_1696831955" r:id="rId30"/>
              </w:object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2F5DDF" w:rsidRPr="009D0B17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9D0B17">
              <w:rPr>
                <w:rFonts w:ascii="Arial" w:hAnsi="Arial" w:cs="Arial"/>
                <w:sz w:val="24"/>
                <w:szCs w:val="24"/>
              </w:rPr>
              <w:instrText xml:space="preserve"> QUOTE </w:instrText>
            </w:r>
            <w:r w:rsidR="003D177F" w:rsidRPr="002F5DDF">
              <w:rPr>
                <w:rFonts w:ascii="Arial" w:hAnsi="Arial" w:cs="Arial"/>
                <w:position w:val="-18"/>
                <w:sz w:val="24"/>
                <w:szCs w:val="24"/>
              </w:rPr>
              <w:pict>
                <v:shape id="Picture 20" o:spid="_x0000_i1037" type="#_x0000_t75" style="width:57.05pt;height:23.85pt;mso-position-horizontal-relative:page;mso-position-vertical-relative:page" equationxml="&lt;">
                  <v:imagedata r:id="rId31" o:title="" chromakey="white"/>
                </v:shape>
              </w:pict>
            </w:r>
            <w:r w:rsidRPr="009D0B17">
              <w:rPr>
                <w:rFonts w:ascii="Arial" w:hAnsi="Arial" w:cs="Arial"/>
                <w:sz w:val="24"/>
                <w:szCs w:val="24"/>
              </w:rPr>
              <w:instrText xml:space="preserve"> </w:instrText>
            </w:r>
            <w:r w:rsidR="002F5DDF" w:rsidRPr="009D0B17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9D0B17">
              <w:rPr>
                <w:rFonts w:ascii="Arial" w:hAnsi="Arial" w:cs="Arial"/>
                <w:sz w:val="24"/>
                <w:szCs w:val="24"/>
              </w:rPr>
              <w:t xml:space="preserve"> about X-axis.</w:t>
            </w:r>
          </w:p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EF31DB" w:rsidRPr="009D0B17" w:rsidRDefault="00EF31DB" w:rsidP="003D177F">
            <w:pPr>
              <w:spacing w:line="276" w:lineRule="auto"/>
              <w:rPr>
                <w:rFonts w:ascii="Arial" w:hAnsi="Arial" w:cs="Arial"/>
                <w:sz w:val="18"/>
                <w:szCs w:val="18"/>
              </w:rPr>
            </w:pPr>
            <w:r w:rsidRPr="009D0B17">
              <w:rPr>
                <w:rFonts w:ascii="Arial" w:hAnsi="Arial" w:cs="Arial"/>
                <w:sz w:val="18"/>
                <w:szCs w:val="18"/>
              </w:rPr>
              <w:t>L5</w:t>
            </w:r>
          </w:p>
        </w:tc>
        <w:tc>
          <w:tcPr>
            <w:tcW w:w="633" w:type="dxa"/>
          </w:tcPr>
          <w:p w:rsidR="00EF31DB" w:rsidRPr="004126E9" w:rsidRDefault="00EF31DB" w:rsidP="003D177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EF31DB" w:rsidRPr="00F40D2A" w:rsidRDefault="00EF31DB" w:rsidP="003D177F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B26821">
      <w:footerReference w:type="even" r:id="rId32"/>
      <w:footerReference w:type="default" r:id="rId33"/>
      <w:pgSz w:w="11909" w:h="16834" w:code="9"/>
      <w:pgMar w:top="360" w:right="720" w:bottom="360" w:left="720" w:header="547" w:footer="94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22BB3" w:rsidRDefault="00722BB3">
      <w:r>
        <w:separator/>
      </w:r>
    </w:p>
  </w:endnote>
  <w:endnote w:type="continuationSeparator" w:id="1">
    <w:p w:rsidR="00722BB3" w:rsidRDefault="00722BB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2F5DDF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2F5DDF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2F5DDF" w:rsidRPr="004C67DA">
      <w:rPr>
        <w:b/>
        <w:sz w:val="20"/>
        <w:szCs w:val="20"/>
      </w:rPr>
      <w:fldChar w:fldCharType="separate"/>
    </w:r>
    <w:r w:rsidR="009F1199">
      <w:rPr>
        <w:b/>
        <w:noProof/>
        <w:sz w:val="20"/>
        <w:szCs w:val="20"/>
      </w:rPr>
      <w:t>2</w:t>
    </w:r>
    <w:r w:rsidR="002F5DDF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2F5DDF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2F5DDF" w:rsidRPr="004C67DA">
      <w:rPr>
        <w:b/>
        <w:sz w:val="20"/>
        <w:szCs w:val="20"/>
      </w:rPr>
      <w:fldChar w:fldCharType="separate"/>
    </w:r>
    <w:r w:rsidR="009F1199">
      <w:rPr>
        <w:b/>
        <w:noProof/>
        <w:sz w:val="20"/>
        <w:szCs w:val="20"/>
      </w:rPr>
      <w:t>2</w:t>
    </w:r>
    <w:r w:rsidR="002F5DDF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22BB3" w:rsidRDefault="00722BB3">
      <w:r>
        <w:separator/>
      </w:r>
    </w:p>
  </w:footnote>
  <w:footnote w:type="continuationSeparator" w:id="1">
    <w:p w:rsidR="00722BB3" w:rsidRDefault="00722BB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53CE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3920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33D"/>
    <w:rsid w:val="001339C7"/>
    <w:rsid w:val="00133D25"/>
    <w:rsid w:val="00137E77"/>
    <w:rsid w:val="00143FE0"/>
    <w:rsid w:val="001452E2"/>
    <w:rsid w:val="00146F17"/>
    <w:rsid w:val="00147E40"/>
    <w:rsid w:val="00150FE8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047E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2F5DDF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42F2D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177F"/>
    <w:rsid w:val="003D72B4"/>
    <w:rsid w:val="003E0E6B"/>
    <w:rsid w:val="003E15F9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0A39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83885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565A"/>
    <w:rsid w:val="005F7CBD"/>
    <w:rsid w:val="00610A22"/>
    <w:rsid w:val="00611B0D"/>
    <w:rsid w:val="0061243C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49DB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22BB3"/>
    <w:rsid w:val="0073308B"/>
    <w:rsid w:val="00742142"/>
    <w:rsid w:val="00742208"/>
    <w:rsid w:val="00743FF1"/>
    <w:rsid w:val="00744882"/>
    <w:rsid w:val="00747BF3"/>
    <w:rsid w:val="00751C04"/>
    <w:rsid w:val="00753BE6"/>
    <w:rsid w:val="00761365"/>
    <w:rsid w:val="00762DF0"/>
    <w:rsid w:val="00767032"/>
    <w:rsid w:val="0077160B"/>
    <w:rsid w:val="007720FD"/>
    <w:rsid w:val="00773562"/>
    <w:rsid w:val="00775079"/>
    <w:rsid w:val="00775284"/>
    <w:rsid w:val="00775F7F"/>
    <w:rsid w:val="00784D2C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315F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D5B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1199"/>
    <w:rsid w:val="009F44A8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1555A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6821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11F0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6CDE"/>
    <w:rsid w:val="00C8760E"/>
    <w:rsid w:val="00C91C4A"/>
    <w:rsid w:val="00C93A67"/>
    <w:rsid w:val="00C95E35"/>
    <w:rsid w:val="00CB7AFD"/>
    <w:rsid w:val="00CC3A07"/>
    <w:rsid w:val="00CC3E53"/>
    <w:rsid w:val="00CC573B"/>
    <w:rsid w:val="00CC6B70"/>
    <w:rsid w:val="00CD2699"/>
    <w:rsid w:val="00CD403F"/>
    <w:rsid w:val="00CD6B53"/>
    <w:rsid w:val="00CD7F21"/>
    <w:rsid w:val="00CE2302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535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3153"/>
    <w:rsid w:val="00ED77F5"/>
    <w:rsid w:val="00ED7C54"/>
    <w:rsid w:val="00ED7C6C"/>
    <w:rsid w:val="00EE20EC"/>
    <w:rsid w:val="00EE4823"/>
    <w:rsid w:val="00EE5985"/>
    <w:rsid w:val="00EE7CCB"/>
    <w:rsid w:val="00EF019A"/>
    <w:rsid w:val="00EF31DB"/>
    <w:rsid w:val="00EF49EF"/>
    <w:rsid w:val="00EF6D00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0E68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  <o:rules v:ext="edit">
        <o:r id="V:Rule11" type="connector" idref="#_x0000_s1047"/>
        <o:r id="V:Rule12" type="connector" idref="#_x0000_s1050"/>
        <o:r id="V:Rule13" type="connector" idref="#_x0000_s1049"/>
        <o:r id="V:Rule14" type="connector" idref="#_x0000_s1053"/>
        <o:r id="V:Rule15" type="connector" idref="#_x0000_s1052"/>
        <o:r id="V:Rule16" type="connector" idref="#_x0000_s1051"/>
        <o:r id="V:Rule17" type="connector" idref="#_x0000_s1048"/>
        <o:r id="V:Rule18" type="connector" idref="#_x0000_s1046"/>
        <o:r id="V:Rule19" type="connector" idref="#_x0000_s1044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047E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94</Words>
  <Characters>224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9</cp:revision>
  <cp:lastPrinted>2021-10-27T03:56:00Z</cp:lastPrinted>
  <dcterms:created xsi:type="dcterms:W3CDTF">2021-10-26T10:30:00Z</dcterms:created>
  <dcterms:modified xsi:type="dcterms:W3CDTF">2021-10-27T03:56:00Z</dcterms:modified>
</cp:coreProperties>
</file>